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0A89" w:rsidRDefault="005B0A89" w:rsidP="005B0A89">
      <w:pPr>
        <w:jc w:val="center"/>
        <w:rPr>
          <w:color w:val="000000"/>
          <w:sz w:val="28"/>
          <w:szCs w:val="28"/>
        </w:rPr>
      </w:pPr>
      <w:r w:rsidRPr="005B0A89">
        <w:rPr>
          <w:rStyle w:val="a4"/>
        </w:rPr>
        <w:t>数学科学学院</w:t>
      </w:r>
      <w:r w:rsidRPr="005B0A89">
        <w:rPr>
          <w:rStyle w:val="a4"/>
          <w:rFonts w:hint="eastAsia"/>
        </w:rPr>
        <w:br/>
      </w:r>
      <w:r>
        <w:rPr>
          <w:rStyle w:val="fontstyle01"/>
          <w:rFonts w:hint="default"/>
        </w:rPr>
        <w:t>《科学计算通识实验》</w:t>
      </w:r>
      <w:r>
        <w:rPr>
          <w:rFonts w:ascii="黑体" w:eastAsia="黑体" w:hAnsi="黑体" w:hint="eastAsia"/>
          <w:color w:val="000000"/>
          <w:sz w:val="28"/>
          <w:szCs w:val="28"/>
        </w:rPr>
        <w:br/>
      </w:r>
      <w:r>
        <w:rPr>
          <w:rStyle w:val="fontstyle11"/>
          <w:rFonts w:hint="default"/>
        </w:rPr>
        <w:t>实验</w:t>
      </w:r>
      <w:proofErr w:type="gramStart"/>
      <w:r>
        <w:rPr>
          <w:rStyle w:val="fontstyle11"/>
          <w:rFonts w:hint="default"/>
        </w:rPr>
        <w:t>一</w:t>
      </w:r>
      <w:proofErr w:type="gramEnd"/>
      <w:r>
        <w:rPr>
          <w:rStyle w:val="fontstyle11"/>
          <w:rFonts w:hint="default"/>
        </w:rPr>
        <w:t xml:space="preserve">： </w:t>
      </w:r>
      <w:r w:rsidR="006311A5">
        <w:rPr>
          <w:rStyle w:val="fontstyle11"/>
          <w:rFonts w:hint="default"/>
        </w:rPr>
        <w:t>C++</w:t>
      </w:r>
      <w:r w:rsidR="00402474">
        <w:rPr>
          <w:rStyle w:val="fontstyle11"/>
          <w:rFonts w:hint="default"/>
        </w:rPr>
        <w:t>基础操作、</w:t>
      </w:r>
      <w:r w:rsidR="006311A5">
        <w:rPr>
          <w:rStyle w:val="fontstyle11"/>
          <w:rFonts w:hint="default"/>
        </w:rPr>
        <w:t>误差</w:t>
      </w:r>
      <w:r w:rsidR="00402474">
        <w:rPr>
          <w:rStyle w:val="fontstyle11"/>
          <w:rFonts w:hint="default"/>
        </w:rPr>
        <w:t>影响基础实验</w:t>
      </w:r>
    </w:p>
    <w:p w:rsidR="005B0A89" w:rsidRPr="00F57B03" w:rsidRDefault="005B0A89" w:rsidP="005B0A89">
      <w:pPr>
        <w:rPr>
          <w:color w:val="000000"/>
          <w:sz w:val="28"/>
          <w:szCs w:val="28"/>
        </w:rPr>
      </w:pPr>
      <w:r w:rsidRPr="00F57B03">
        <w:rPr>
          <w:rStyle w:val="fontstyle11"/>
          <w:rFonts w:hint="default"/>
        </w:rPr>
        <w:t>【实验学时】 4 学时</w:t>
      </w:r>
    </w:p>
    <w:p w:rsidR="009F56DA" w:rsidRPr="00F57B03" w:rsidRDefault="005B0A89" w:rsidP="005B0A89">
      <w:pPr>
        <w:jc w:val="left"/>
        <w:rPr>
          <w:rStyle w:val="fontstyle11"/>
          <w:rFonts w:hint="default"/>
        </w:rPr>
      </w:pPr>
      <w:r w:rsidRPr="00F57B03">
        <w:rPr>
          <w:rStyle w:val="fontstyle11"/>
          <w:rFonts w:hint="default"/>
        </w:rPr>
        <w:t>【目的要求】</w:t>
      </w:r>
    </w:p>
    <w:p w:rsidR="009F56DA" w:rsidRPr="00F57B03" w:rsidRDefault="006311A5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通过本实验使学生熟悉个人电脑上C++代码的编写与调试，服务器上的代码编译与运行；</w:t>
      </w:r>
      <w:r w:rsidR="005B0A89" w:rsidRPr="00F57B03">
        <w:rPr>
          <w:rStyle w:val="fontstyle11"/>
          <w:rFonts w:hint="default"/>
          <w:sz w:val="24"/>
          <w:szCs w:val="24"/>
        </w:rPr>
        <w:t xml:space="preserve"> </w:t>
      </w:r>
      <w:r w:rsidRPr="00F57B03">
        <w:rPr>
          <w:rStyle w:val="fontstyle11"/>
          <w:rFonts w:hint="default"/>
          <w:sz w:val="24"/>
          <w:szCs w:val="24"/>
        </w:rPr>
        <w:t>学会服务器上的一些</w:t>
      </w:r>
      <w:proofErr w:type="spellStart"/>
      <w:r w:rsidRPr="00F57B03">
        <w:rPr>
          <w:rStyle w:val="fontstyle11"/>
          <w:rFonts w:hint="default"/>
          <w:sz w:val="24"/>
          <w:szCs w:val="24"/>
        </w:rPr>
        <w:t>linux</w:t>
      </w:r>
      <w:proofErr w:type="spellEnd"/>
      <w:r w:rsidRPr="00F57B03">
        <w:rPr>
          <w:rStyle w:val="fontstyle11"/>
          <w:rFonts w:hint="default"/>
          <w:sz w:val="24"/>
          <w:szCs w:val="24"/>
        </w:rPr>
        <w:t>基本命令；了解科学计算过程中舍入误差的产生与积累过程，领会算法设计原则对应的误差影响内涵及其必要性</w:t>
      </w:r>
      <w:r w:rsidR="007E6B74" w:rsidRPr="00F57B03">
        <w:rPr>
          <w:rStyle w:val="fontstyle11"/>
          <w:rFonts w:hint="default"/>
          <w:sz w:val="24"/>
          <w:szCs w:val="24"/>
        </w:rPr>
        <w:t>，初步体验迭代算法的稳定性差异；</w:t>
      </w:r>
    </w:p>
    <w:p w:rsidR="009F56DA" w:rsidRPr="00F57B03" w:rsidRDefault="005B0A89" w:rsidP="005B0A89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</w:rPr>
        <w:t>【注意事项】</w:t>
      </w:r>
      <w:r w:rsidRPr="00F57B03">
        <w:rPr>
          <w:rFonts w:hint="eastAsia"/>
          <w:color w:val="000000"/>
          <w:sz w:val="28"/>
          <w:szCs w:val="28"/>
        </w:rPr>
        <w:br/>
      </w:r>
      <w:r w:rsidRPr="00F57B03">
        <w:rPr>
          <w:rStyle w:val="fontstyle11"/>
          <w:rFonts w:hint="default"/>
          <w:sz w:val="24"/>
          <w:szCs w:val="24"/>
        </w:rPr>
        <w:t>1、 注意编写</w:t>
      </w:r>
      <w:r w:rsidR="009F56DA" w:rsidRPr="00F57B03">
        <w:rPr>
          <w:rStyle w:val="fontstyle11"/>
          <w:rFonts w:hint="default"/>
          <w:sz w:val="24"/>
          <w:szCs w:val="24"/>
        </w:rPr>
        <w:t>C++代码</w:t>
      </w:r>
      <w:r w:rsidRPr="00F57B03">
        <w:rPr>
          <w:rStyle w:val="fontstyle11"/>
          <w:rFonts w:hint="default"/>
          <w:sz w:val="24"/>
          <w:szCs w:val="24"/>
        </w:rPr>
        <w:t>计算式与书写体之间的区别。</w:t>
      </w:r>
    </w:p>
    <w:p w:rsidR="009F56DA" w:rsidRPr="00F57B03" w:rsidRDefault="005B0A89" w:rsidP="005B0A89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 xml:space="preserve">2、 体会 </w:t>
      </w:r>
      <w:r w:rsidR="009F56DA" w:rsidRPr="00F57B03">
        <w:rPr>
          <w:rStyle w:val="fontstyle11"/>
          <w:rFonts w:hint="default"/>
          <w:sz w:val="24"/>
          <w:szCs w:val="24"/>
        </w:rPr>
        <w:t>服务器</w:t>
      </w:r>
      <w:proofErr w:type="spellStart"/>
      <w:r w:rsidR="009F56DA" w:rsidRPr="00F57B03">
        <w:rPr>
          <w:rStyle w:val="fontstyle11"/>
          <w:rFonts w:hint="default"/>
          <w:sz w:val="24"/>
          <w:szCs w:val="24"/>
        </w:rPr>
        <w:t>linux</w:t>
      </w:r>
      <w:proofErr w:type="spellEnd"/>
      <w:r w:rsidR="009F56DA" w:rsidRPr="00F57B03">
        <w:rPr>
          <w:rStyle w:val="fontstyle11"/>
          <w:rFonts w:hint="default"/>
          <w:sz w:val="24"/>
          <w:szCs w:val="24"/>
        </w:rPr>
        <w:t xml:space="preserve"> 系统下的</w:t>
      </w:r>
      <w:r w:rsidRPr="00F57B03">
        <w:rPr>
          <w:rStyle w:val="fontstyle11"/>
          <w:rFonts w:hint="default"/>
          <w:sz w:val="24"/>
          <w:szCs w:val="24"/>
        </w:rPr>
        <w:t>命令</w:t>
      </w:r>
      <w:r w:rsidR="009F56DA" w:rsidRPr="00F57B03">
        <w:rPr>
          <w:rStyle w:val="fontstyle11"/>
          <w:rFonts w:hint="default"/>
          <w:sz w:val="24"/>
          <w:szCs w:val="24"/>
        </w:rPr>
        <w:t>行操作</w:t>
      </w:r>
      <w:r w:rsidRPr="00F57B03">
        <w:rPr>
          <w:rStyle w:val="fontstyle11"/>
          <w:rFonts w:hint="default"/>
          <w:sz w:val="24"/>
          <w:szCs w:val="24"/>
        </w:rPr>
        <w:t>与</w:t>
      </w:r>
      <w:r w:rsidR="009F56DA" w:rsidRPr="00F57B03">
        <w:rPr>
          <w:rStyle w:val="fontstyle11"/>
          <w:rFonts w:hint="default"/>
          <w:sz w:val="24"/>
          <w:szCs w:val="24"/>
        </w:rPr>
        <w:t>windows平台</w:t>
      </w:r>
      <w:r w:rsidRPr="00F57B03">
        <w:rPr>
          <w:rStyle w:val="fontstyle11"/>
          <w:rFonts w:hint="default"/>
          <w:sz w:val="24"/>
          <w:szCs w:val="24"/>
        </w:rPr>
        <w:t>的区别。</w:t>
      </w:r>
    </w:p>
    <w:p w:rsidR="00BF1E93" w:rsidRPr="00F57B03" w:rsidRDefault="005B0A89" w:rsidP="005B0A89">
      <w:pPr>
        <w:jc w:val="left"/>
        <w:rPr>
          <w:rStyle w:val="fontstyle11"/>
          <w:rFonts w:hint="default"/>
        </w:rPr>
      </w:pPr>
      <w:r w:rsidRPr="00F57B03">
        <w:rPr>
          <w:rStyle w:val="fontstyle11"/>
          <w:rFonts w:hint="default"/>
        </w:rPr>
        <w:t>【实验内容】</w:t>
      </w:r>
    </w:p>
    <w:p w:rsidR="00F57B03" w:rsidRPr="00E703C7" w:rsidRDefault="00F57B03" w:rsidP="00F57B03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1</w:t>
      </w:r>
      <w:r w:rsidRPr="00E703C7">
        <w:rPr>
          <w:sz w:val="28"/>
          <w:szCs w:val="28"/>
        </w:rPr>
        <w:t>.1</w:t>
      </w:r>
      <w:r w:rsidRPr="00E703C7">
        <w:rPr>
          <w:rFonts w:hint="eastAsia"/>
          <w:sz w:val="28"/>
          <w:szCs w:val="28"/>
        </w:rPr>
        <w:t>：（比较</w:t>
      </w:r>
      <w:proofErr w:type="gramStart"/>
      <w:r w:rsidRPr="00E703C7">
        <w:rPr>
          <w:rFonts w:hint="eastAsia"/>
          <w:sz w:val="28"/>
          <w:szCs w:val="28"/>
        </w:rPr>
        <w:t>固定位</w:t>
      </w:r>
      <w:proofErr w:type="gramEnd"/>
      <w:r w:rsidRPr="00E703C7">
        <w:rPr>
          <w:rFonts w:hint="eastAsia"/>
          <w:sz w:val="28"/>
          <w:szCs w:val="28"/>
        </w:rPr>
        <w:t>有效数字四舍五入所导致的误差影响）</w:t>
      </w:r>
    </w:p>
    <w:p w:rsidR="00F57B03" w:rsidRPr="00F57B03" w:rsidRDefault="00F57B03" w:rsidP="00F57B03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 xml:space="preserve">分别计算 </w:t>
      </w:r>
    </w:p>
    <w:p w:rsidR="00F57B03" w:rsidRPr="00F57B03" w:rsidRDefault="00F57B03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f1 = 0.12346845;</w:t>
      </w:r>
    </w:p>
    <w:p w:rsidR="00F57B03" w:rsidRPr="00F57B03" w:rsidRDefault="00F57B03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f2 = 0.012346845;</w:t>
      </w:r>
    </w:p>
    <w:p w:rsidR="00F57B03" w:rsidRPr="00F57B03" w:rsidRDefault="00F57B03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f3 = 0.0012346845;</w:t>
      </w:r>
    </w:p>
    <w:p w:rsidR="00F57B03" w:rsidRPr="00F57B03" w:rsidRDefault="00F57B03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f4 = 0.0000012346845;</w:t>
      </w:r>
    </w:p>
    <w:p w:rsidR="00F57B03" w:rsidRPr="00F57B03" w:rsidRDefault="00F57B03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的四位有效数字近似值；计算它们的绝对误差和相对误差；</w:t>
      </w:r>
    </w:p>
    <w:p w:rsidR="00F57B03" w:rsidRPr="00E703C7" w:rsidRDefault="00F57B03" w:rsidP="00F57B03">
      <w:pPr>
        <w:rPr>
          <w:sz w:val="28"/>
          <w:szCs w:val="28"/>
        </w:rPr>
      </w:pPr>
    </w:p>
    <w:p w:rsidR="00F57B03" w:rsidRPr="00E703C7" w:rsidRDefault="00F57B03" w:rsidP="00F57B03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1</w:t>
      </w:r>
      <w:r w:rsidRPr="00E703C7">
        <w:rPr>
          <w:sz w:val="28"/>
          <w:szCs w:val="28"/>
        </w:rPr>
        <w:t>.2</w:t>
      </w:r>
      <w:r w:rsidRPr="00E703C7">
        <w:rPr>
          <w:rFonts w:hint="eastAsia"/>
          <w:sz w:val="28"/>
          <w:szCs w:val="28"/>
        </w:rPr>
        <w:t>：（体验有效数字位数四舍五入的二进制陷阱）</w:t>
      </w:r>
    </w:p>
    <w:p w:rsidR="00F57B03" w:rsidRPr="00F57B03" w:rsidRDefault="00F57B03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 xml:space="preserve"> 计算 f5 = 4.015 * 100 的 3位有效数字近似值，比较该近似值与理论近似值得差别；</w:t>
      </w:r>
    </w:p>
    <w:p w:rsidR="00F57B03" w:rsidRPr="00F57B03" w:rsidRDefault="00F57B03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 xml:space="preserve"> 计算 浮点数f6 = 7654321.0f与f7 = 0.4f的和，以及它们和的7位有效数字近似值；比较该近似值与理论近似值的差别；</w:t>
      </w:r>
    </w:p>
    <w:p w:rsidR="00F57B03" w:rsidRPr="00E703C7" w:rsidRDefault="00F57B03" w:rsidP="00F57B03">
      <w:pPr>
        <w:rPr>
          <w:sz w:val="28"/>
          <w:szCs w:val="28"/>
        </w:rPr>
      </w:pPr>
    </w:p>
    <w:p w:rsidR="00F57B03" w:rsidRPr="00E703C7" w:rsidRDefault="00F57B03" w:rsidP="00F57B03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2</w:t>
      </w:r>
      <w:r w:rsidRPr="00E703C7">
        <w:rPr>
          <w:sz w:val="28"/>
          <w:szCs w:val="28"/>
        </w:rPr>
        <w:t>.1</w:t>
      </w:r>
      <w:r w:rsidRPr="00E703C7">
        <w:rPr>
          <w:rFonts w:hint="eastAsia"/>
          <w:sz w:val="28"/>
          <w:szCs w:val="28"/>
        </w:rPr>
        <w:t>：（比较相近大小两个</w:t>
      </w:r>
      <w:proofErr w:type="gramStart"/>
      <w:r w:rsidRPr="00E703C7">
        <w:rPr>
          <w:rFonts w:hint="eastAsia"/>
          <w:sz w:val="28"/>
          <w:szCs w:val="28"/>
        </w:rPr>
        <w:t>数值作差的</w:t>
      </w:r>
      <w:proofErr w:type="gramEnd"/>
      <w:r w:rsidRPr="00E703C7">
        <w:rPr>
          <w:rFonts w:hint="eastAsia"/>
          <w:sz w:val="28"/>
          <w:szCs w:val="28"/>
        </w:rPr>
        <w:t>误差影响）</w:t>
      </w:r>
    </w:p>
    <w:p w:rsidR="00F57B03" w:rsidRPr="00F57B03" w:rsidRDefault="00F57B03" w:rsidP="00F57B03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对双精度数 pi0 = 3.141592653589793 与 pi1 = pi0 + 0.000123456789123 做8位有效数字近似 ppi0 与 ppi1，分别计算它们的绝对误差与相对误差；</w:t>
      </w:r>
    </w:p>
    <w:p w:rsidR="00F57B03" w:rsidRPr="00F57B03" w:rsidRDefault="00F57B03" w:rsidP="00F57B03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 xml:space="preserve">计算两个近似值ppi0 与 ppi1 的差的 8位有效数字近似值 </w:t>
      </w:r>
      <w:proofErr w:type="spellStart"/>
      <w:r w:rsidRPr="00F57B03">
        <w:rPr>
          <w:rStyle w:val="fontstyle11"/>
          <w:rFonts w:hint="default"/>
          <w:sz w:val="24"/>
          <w:szCs w:val="24"/>
        </w:rPr>
        <w:t>mpp</w:t>
      </w:r>
      <w:proofErr w:type="spellEnd"/>
      <w:r w:rsidRPr="00F57B03">
        <w:rPr>
          <w:rStyle w:val="fontstyle11"/>
          <w:rFonts w:hint="default"/>
          <w:sz w:val="24"/>
          <w:szCs w:val="24"/>
        </w:rPr>
        <w:t>，计算该</w:t>
      </w:r>
      <w:r w:rsidRPr="00F57B03">
        <w:rPr>
          <w:rStyle w:val="fontstyle11"/>
          <w:rFonts w:hint="default"/>
          <w:sz w:val="24"/>
          <w:szCs w:val="24"/>
        </w:rPr>
        <w:lastRenderedPageBreak/>
        <w:t>近似差值的绝对误差与相对误差；</w:t>
      </w:r>
    </w:p>
    <w:p w:rsidR="00F57B03" w:rsidRPr="00E703C7" w:rsidRDefault="00F57B03" w:rsidP="00F57B03">
      <w:pPr>
        <w:rPr>
          <w:sz w:val="28"/>
          <w:szCs w:val="28"/>
        </w:rPr>
      </w:pPr>
    </w:p>
    <w:p w:rsidR="00F57B03" w:rsidRPr="00E703C7" w:rsidRDefault="00F57B03" w:rsidP="00F57B03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2.</w:t>
      </w:r>
      <w:r w:rsidRPr="00E703C7">
        <w:rPr>
          <w:sz w:val="28"/>
          <w:szCs w:val="28"/>
        </w:rPr>
        <w:t>2</w:t>
      </w:r>
      <w:r w:rsidRPr="00E703C7">
        <w:rPr>
          <w:rFonts w:hint="eastAsia"/>
          <w:sz w:val="28"/>
          <w:szCs w:val="28"/>
        </w:rPr>
        <w:t>：（比较大数与小数求和的误差影响）</w:t>
      </w:r>
    </w:p>
    <w:p w:rsidR="00F57B03" w:rsidRPr="00F57B03" w:rsidRDefault="00F57B03" w:rsidP="00F57B03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对浮点数pi20 = 7654321.0f 与 5个浮点数pi21 = 0.2f顺序求和；</w:t>
      </w:r>
    </w:p>
    <w:p w:rsidR="00F57B03" w:rsidRPr="00F57B03" w:rsidRDefault="00F57B03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将5个浮点数pi21 = 0.2f顺序求和后与浮点数pi20 = 7654321.0f 求和；</w:t>
      </w:r>
    </w:p>
    <w:p w:rsidR="00F57B03" w:rsidRPr="00F57B03" w:rsidRDefault="00F57B03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比较交换计算顺序后的结果差异；</w:t>
      </w:r>
    </w:p>
    <w:p w:rsidR="00F57B03" w:rsidRPr="00E703C7" w:rsidRDefault="00F57B03" w:rsidP="00F57B03">
      <w:pPr>
        <w:rPr>
          <w:sz w:val="28"/>
          <w:szCs w:val="28"/>
        </w:rPr>
      </w:pPr>
    </w:p>
    <w:p w:rsidR="00F57B03" w:rsidRPr="00E703C7" w:rsidRDefault="00F57B03" w:rsidP="00F57B03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2</w:t>
      </w:r>
      <w:r w:rsidRPr="00E703C7">
        <w:rPr>
          <w:sz w:val="28"/>
          <w:szCs w:val="28"/>
        </w:rPr>
        <w:t>.3</w:t>
      </w:r>
      <w:r w:rsidRPr="00E703C7">
        <w:rPr>
          <w:rFonts w:hint="eastAsia"/>
          <w:sz w:val="28"/>
          <w:szCs w:val="28"/>
        </w:rPr>
        <w:t>：（比较小数被除时的误差影响）</w:t>
      </w:r>
    </w:p>
    <w:p w:rsidR="00F57B03" w:rsidRPr="00F57B03" w:rsidRDefault="00F57B03" w:rsidP="00F57B03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对双精度数pi30 = 3.141592653589793 与 pi31 = 0.000123456789123 做 8位有效数字近似 ppi30 与 ppi31，分别计算它们的绝对误差与相对误差；</w:t>
      </w:r>
    </w:p>
    <w:p w:rsidR="00F57B03" w:rsidRPr="00F57B03" w:rsidRDefault="00F57B03" w:rsidP="00F57B03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计算两个近似值ppi30 与 ppi31比值的8位有效数字近似值 mpp30， 计算该近似比值的绝对误差和相对误差；</w:t>
      </w:r>
    </w:p>
    <w:p w:rsidR="00F57B03" w:rsidRPr="00E703C7" w:rsidRDefault="00F57B03" w:rsidP="00F57B03">
      <w:pPr>
        <w:rPr>
          <w:sz w:val="28"/>
          <w:szCs w:val="28"/>
        </w:rPr>
      </w:pPr>
    </w:p>
    <w:p w:rsidR="00F57B03" w:rsidRPr="00E703C7" w:rsidRDefault="003502BF" w:rsidP="00F57B03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3</w:t>
      </w:r>
      <w:r>
        <w:rPr>
          <w:sz w:val="28"/>
          <w:szCs w:val="28"/>
        </w:rPr>
        <w:t>.1</w:t>
      </w:r>
      <w:r>
        <w:rPr>
          <w:rFonts w:hint="eastAsia"/>
          <w:sz w:val="28"/>
          <w:szCs w:val="28"/>
        </w:rPr>
        <w:t>（体验算法的稳定性差异对计算结果的影响）</w:t>
      </w:r>
    </w:p>
    <w:p w:rsidR="00D7395E" w:rsidRDefault="001A1C3E" w:rsidP="005B0A89">
      <w:pPr>
        <w:jc w:val="left"/>
        <w:rPr>
          <w:sz w:val="24"/>
          <w:szCs w:val="24"/>
        </w:rPr>
      </w:pPr>
      <w:r w:rsidRPr="00D57F9B">
        <w:rPr>
          <w:rFonts w:hint="eastAsia"/>
          <w:sz w:val="24"/>
          <w:szCs w:val="24"/>
        </w:rPr>
        <w:t xml:space="preserve"> </w:t>
      </w:r>
      <w:r w:rsidRPr="00D57F9B">
        <w:rPr>
          <w:sz w:val="24"/>
          <w:szCs w:val="24"/>
        </w:rPr>
        <w:t xml:space="preserve">    </w:t>
      </w:r>
      <w:r w:rsidRPr="00D57F9B">
        <w:rPr>
          <w:rFonts w:hint="eastAsia"/>
          <w:sz w:val="24"/>
          <w:szCs w:val="24"/>
        </w:rPr>
        <w:t>对</w:t>
      </w:r>
      <w:r w:rsidR="00DC4F3A" w:rsidRPr="00823580">
        <w:rPr>
          <w:position w:val="-18"/>
        </w:rPr>
        <w:object w:dxaOrig="15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6.25pt" o:ole="">
            <v:imagedata r:id="rId6" o:title=""/>
          </v:shape>
          <o:OLEObject Type="Embed" ProgID="Equation.DSMT4" ShapeID="_x0000_i1025" DrawAspect="Content" ObjectID="_1749237488" r:id="rId7"/>
        </w:object>
      </w:r>
      <w:r w:rsidRPr="00D57F9B">
        <w:rPr>
          <w:rFonts w:hint="eastAsia"/>
          <w:sz w:val="24"/>
          <w:szCs w:val="24"/>
        </w:rPr>
        <w:t>分别采用</w:t>
      </w:r>
    </w:p>
    <w:p w:rsidR="00D7395E" w:rsidRDefault="00DC4F3A" w:rsidP="005B0A89">
      <w:pPr>
        <w:jc w:val="left"/>
        <w:rPr>
          <w:noProof/>
          <w:sz w:val="24"/>
          <w:szCs w:val="24"/>
        </w:rPr>
      </w:pPr>
      <w:r w:rsidRPr="00823580">
        <w:rPr>
          <w:position w:val="-12"/>
        </w:rPr>
        <w:object w:dxaOrig="2460" w:dyaOrig="360">
          <v:shape id="_x0000_i1026" type="#_x0000_t75" style="width:123pt;height:18pt" o:ole="">
            <v:imagedata r:id="rId8" o:title=""/>
          </v:shape>
          <o:OLEObject Type="Embed" ProgID="Equation.DSMT4" ShapeID="_x0000_i1026" DrawAspect="Content" ObjectID="_1749237489" r:id="rId9"/>
        </w:object>
      </w:r>
      <w:r w:rsidR="001A1C3E" w:rsidRPr="00D57F9B">
        <w:rPr>
          <w:rFonts w:hint="eastAsia"/>
          <w:sz w:val="24"/>
          <w:szCs w:val="24"/>
        </w:rPr>
        <w:t>与</w:t>
      </w:r>
      <w:r w:rsidRPr="00823580">
        <w:rPr>
          <w:position w:val="-24"/>
        </w:rPr>
        <w:object w:dxaOrig="3400" w:dyaOrig="620">
          <v:shape id="_x0000_i1027" type="#_x0000_t75" style="width:170.25pt;height:30.75pt" o:ole="">
            <v:imagedata r:id="rId10" o:title=""/>
          </v:shape>
          <o:OLEObject Type="Embed" ProgID="Equation.DSMT4" ShapeID="_x0000_i1027" DrawAspect="Content" ObjectID="_1749237490" r:id="rId11"/>
        </w:object>
      </w:r>
      <w:r>
        <w:rPr>
          <w:noProof/>
          <w:sz w:val="24"/>
          <w:szCs w:val="24"/>
        </w:rPr>
        <w:t xml:space="preserve"> </w:t>
      </w:r>
    </w:p>
    <w:p w:rsidR="009F56DA" w:rsidRPr="00D57F9B" w:rsidRDefault="001A1C3E" w:rsidP="005B0A89">
      <w:pPr>
        <w:jc w:val="left"/>
        <w:rPr>
          <w:sz w:val="24"/>
          <w:szCs w:val="24"/>
        </w:rPr>
      </w:pPr>
      <w:bookmarkStart w:id="0" w:name="_GoBack"/>
      <w:bookmarkEnd w:id="0"/>
      <w:r w:rsidRPr="00D57F9B">
        <w:rPr>
          <w:rFonts w:hint="eastAsia"/>
          <w:sz w:val="24"/>
          <w:szCs w:val="24"/>
        </w:rPr>
        <w:t>的迭代算法做n=</w:t>
      </w:r>
      <w:r w:rsidRPr="00D57F9B">
        <w:rPr>
          <w:sz w:val="24"/>
          <w:szCs w:val="24"/>
        </w:rPr>
        <w:t>0</w:t>
      </w:r>
      <w:r w:rsidRPr="00D57F9B">
        <w:rPr>
          <w:rFonts w:hint="eastAsia"/>
          <w:sz w:val="24"/>
          <w:szCs w:val="24"/>
        </w:rPr>
        <w:t xml:space="preserve"> to</w:t>
      </w:r>
      <w:r w:rsidRPr="00D57F9B">
        <w:rPr>
          <w:sz w:val="24"/>
          <w:szCs w:val="24"/>
        </w:rPr>
        <w:t xml:space="preserve"> 9 </w:t>
      </w:r>
      <w:r w:rsidRPr="00D57F9B">
        <w:rPr>
          <w:rFonts w:hint="eastAsia"/>
          <w:sz w:val="24"/>
          <w:szCs w:val="24"/>
        </w:rPr>
        <w:t>的4位有效数字计算；输出每一步的值，并与精确结果做比较，输出其 绝对误差与相对误差表。</w:t>
      </w:r>
    </w:p>
    <w:sectPr w:rsidR="009F56DA" w:rsidRPr="00D57F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0C0A" w:rsidRDefault="00AD0C0A" w:rsidP="00402474">
      <w:r>
        <w:separator/>
      </w:r>
    </w:p>
  </w:endnote>
  <w:endnote w:type="continuationSeparator" w:id="0">
    <w:p w:rsidR="00AD0C0A" w:rsidRDefault="00AD0C0A" w:rsidP="004024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0C0A" w:rsidRDefault="00AD0C0A" w:rsidP="00402474">
      <w:r>
        <w:separator/>
      </w:r>
    </w:p>
  </w:footnote>
  <w:footnote w:type="continuationSeparator" w:id="0">
    <w:p w:rsidR="00AD0C0A" w:rsidRDefault="00AD0C0A" w:rsidP="0040247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0A89"/>
    <w:rsid w:val="00147EED"/>
    <w:rsid w:val="001A1C3E"/>
    <w:rsid w:val="003502BF"/>
    <w:rsid w:val="00402474"/>
    <w:rsid w:val="005B0A89"/>
    <w:rsid w:val="006311A5"/>
    <w:rsid w:val="007E6B74"/>
    <w:rsid w:val="009F56DA"/>
    <w:rsid w:val="00AD0C0A"/>
    <w:rsid w:val="00BF1E93"/>
    <w:rsid w:val="00D57F9B"/>
    <w:rsid w:val="00D7395E"/>
    <w:rsid w:val="00DC4F3A"/>
    <w:rsid w:val="00F57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8D1AC8"/>
  <w15:chartTrackingRefBased/>
  <w15:docId w15:val="{2C4BB108-3A3F-490F-85CD-20B70D846C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5B0A89"/>
    <w:rPr>
      <w:rFonts w:ascii="黑体" w:eastAsia="黑体" w:hAnsi="黑体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0"/>
    <w:rsid w:val="005B0A89"/>
    <w:rPr>
      <w:rFonts w:ascii="宋体" w:eastAsia="宋体" w:hAnsi="宋体" w:hint="eastAsia"/>
      <w:b w:val="0"/>
      <w:bCs w:val="0"/>
      <w:i w:val="0"/>
      <w:iCs w:val="0"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B0A89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5B0A8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a6"/>
    <w:uiPriority w:val="99"/>
    <w:unhideWhenUsed/>
    <w:rsid w:val="004024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0247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024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0247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82</Words>
  <Characters>1043</Characters>
  <Application>Microsoft Office Word</Application>
  <DocSecurity>0</DocSecurity>
  <Lines>8</Lines>
  <Paragraphs>2</Paragraphs>
  <ScaleCrop>false</ScaleCrop>
  <Company/>
  <LinksUpToDate>false</LinksUpToDate>
  <CharactersWithSpaces>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401</dc:creator>
  <cp:keywords/>
  <dc:description/>
  <cp:lastModifiedBy>FengCL</cp:lastModifiedBy>
  <cp:revision>12</cp:revision>
  <dcterms:created xsi:type="dcterms:W3CDTF">2021-07-10T02:19:00Z</dcterms:created>
  <dcterms:modified xsi:type="dcterms:W3CDTF">2023-06-25T14:31:00Z</dcterms:modified>
</cp:coreProperties>
</file>